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Лабораторная работа 6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«Итерационный степенной метод»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</w:pP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Необходимый для выполнения работы теоретический материал и формулы имеются в файле «Степенной метод».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b/>
          <w:noProof/>
          <w:sz w:val="28"/>
          <w:szCs w:val="28"/>
          <w:lang w:val="en-US"/>
        </w:rPr>
        <w:t>Задание 1.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Разработать программу вычисления наибольшего и второго по величине модуля собственных значений и соответствующих им собственных векторов симметричной матрицы. </w:t>
      </w:r>
    </w:p>
    <w:p w:rsidR="00623A1B" w:rsidRPr="00623A1B" w:rsidRDefault="00623A1B" w:rsidP="00623A1B">
      <w:pPr>
        <w:widowControl w:val="0"/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Матрицу задать следующим образом (воспользоваться программой лабораторной работы «</w:t>
      </w:r>
      <w:r w:rsidRPr="00623A1B">
        <w:rPr>
          <w:rFonts w:ascii="Times New Roman" w:eastAsia="TimesNewRomanPSMT" w:hAnsi="Times New Roman" w:cs="Times New Roman"/>
          <w:bCs/>
          <w:iCs/>
          <w:noProof/>
          <w:sz w:val="28"/>
          <w:szCs w:val="28"/>
          <w:lang w:val="en-US" w:eastAsia="ru-RU"/>
        </w:rPr>
        <w:t>Решение систем на основе разложения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 </w:t>
      </w:r>
      <w:r w:rsidRPr="00623A1B">
        <w:rPr>
          <w:rFonts w:ascii="Times New Roman" w:eastAsia="TimesNewRomanPSMT" w:hAnsi="Times New Roman" w:cs="Times New Roman"/>
          <w:noProof/>
          <w:sz w:val="28"/>
          <w:szCs w:val="28"/>
          <w:lang w:val="en-US" w:eastAsia="ru-RU"/>
        </w:rPr>
        <w:t xml:space="preserve">симметричных 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матриц»): </w:t>
      </w:r>
    </w:p>
    <w:p w:rsidR="00623A1B" w:rsidRPr="00623A1B" w:rsidRDefault="00623A1B" w:rsidP="00623A1B">
      <w:pPr>
        <w:numPr>
          <w:ilvl w:val="0"/>
          <w:numId w:val="1"/>
        </w:numPr>
        <w:tabs>
          <w:tab w:val="left" w:pos="708"/>
        </w:tabs>
        <w:suppressAutoHyphens/>
        <w:spacing w:after="0" w:line="240" w:lineRule="auto"/>
        <w:ind w:left="538" w:hanging="357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недиагональные элементы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a</w:t>
      </w:r>
      <w:r w:rsidRPr="00623A1B">
        <w:rPr>
          <w:rFonts w:ascii="Times New Roman" w:eastAsia="Times New Roman" w:hAnsi="Times New Roman" w:cs="Times New Roman"/>
          <w:i/>
          <w:noProof/>
          <w:position w:val="-13"/>
          <w:sz w:val="20"/>
          <w:szCs w:val="20"/>
          <w:lang w:val="en-US" w:eastAsia="ru-RU"/>
        </w:rPr>
        <w:t>i,j</w:t>
      </w:r>
      <w:r w:rsidRPr="00623A1B">
        <w:rPr>
          <w:rFonts w:ascii="Times New Roman" w:eastAsia="Calibri" w:hAnsi="Times New Roman" w:cs="Times New Roman"/>
          <w:noProof/>
          <w:sz w:val="28"/>
          <w:szCs w:val="28"/>
          <w:lang w:val="en-US" w:eastAsia="ru-RU"/>
        </w:rPr>
        <w:t xml:space="preserve">,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i&lt;j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, выбираются из чисел 0, –1, –2, –3,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–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4 произвольным образом; если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i&gt;j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, то полагается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a</w:t>
      </w:r>
      <w:r w:rsidRPr="00623A1B">
        <w:rPr>
          <w:rFonts w:ascii="Times New Roman" w:eastAsia="Times New Roman" w:hAnsi="Times New Roman" w:cs="Times New Roman"/>
          <w:i/>
          <w:noProof/>
          <w:position w:val="-13"/>
          <w:sz w:val="20"/>
          <w:szCs w:val="20"/>
          <w:lang w:val="en-US" w:eastAsia="ru-RU"/>
        </w:rPr>
        <w:t>i,j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=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a</w:t>
      </w:r>
      <w:r w:rsidRPr="00623A1B">
        <w:rPr>
          <w:rFonts w:ascii="Times New Roman" w:eastAsia="Times New Roman" w:hAnsi="Times New Roman" w:cs="Times New Roman"/>
          <w:i/>
          <w:noProof/>
          <w:position w:val="-13"/>
          <w:sz w:val="20"/>
          <w:szCs w:val="20"/>
          <w:lang w:val="en-US" w:eastAsia="ru-RU"/>
        </w:rPr>
        <w:t>j,i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. </w:t>
      </w:r>
    </w:p>
    <w:p w:rsidR="00623A1B" w:rsidRPr="00623A1B" w:rsidRDefault="00623A1B" w:rsidP="00623A1B">
      <w:pPr>
        <w:numPr>
          <w:ilvl w:val="0"/>
          <w:numId w:val="1"/>
        </w:numPr>
        <w:tabs>
          <w:tab w:val="left" w:pos="708"/>
        </w:tabs>
        <w:suppressAutoHyphens/>
        <w:spacing w:after="0" w:line="240" w:lineRule="auto"/>
        <w:ind w:left="538" w:hanging="357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</w:pP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a</w:t>
      </w:r>
      <w:r w:rsidRPr="00623A1B">
        <w:rPr>
          <w:rFonts w:ascii="Times New Roman" w:eastAsia="Times New Roman" w:hAnsi="Times New Roman" w:cs="Times New Roman"/>
          <w:i/>
          <w:noProof/>
          <w:position w:val="-13"/>
          <w:sz w:val="20"/>
          <w:szCs w:val="20"/>
          <w:lang w:val="en-US" w:eastAsia="ru-RU"/>
        </w:rPr>
        <w:t>i,i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=</w:t>
      </w:r>
      <w:r w:rsidRPr="00623A1B">
        <w:rPr>
          <w:rFonts w:ascii="Times New Roman" w:eastAsia="Times New Roman" w:hAnsi="Times New Roman" w:cs="Times New Roman"/>
          <w:i/>
          <w:noProof/>
          <w:position w:val="-30"/>
          <w:sz w:val="28"/>
          <w:szCs w:val="28"/>
          <w:lang w:val="en-US" w:eastAsia="ru-RU"/>
        </w:rPr>
        <w:object w:dxaOrig="1128" w:dyaOrig="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38.4pt" o:ole="">
            <v:imagedata r:id="rId5" o:title=""/>
          </v:shape>
          <o:OLEObject Type="Embed" ProgID="Equation.DSMT4" ShapeID="_x0000_i1025" DrawAspect="Content" ObjectID="_1637744560" r:id="rId6"/>
        </w:objec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,  2≤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i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≤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n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;  </w:t>
      </w:r>
    </w:p>
    <w:p w:rsidR="00623A1B" w:rsidRPr="00623A1B" w:rsidRDefault="00623A1B" w:rsidP="00623A1B">
      <w:pPr>
        <w:numPr>
          <w:ilvl w:val="0"/>
          <w:numId w:val="1"/>
        </w:numPr>
        <w:tabs>
          <w:tab w:val="left" w:pos="708"/>
        </w:tabs>
        <w:suppressAutoHyphens/>
        <w:spacing w:after="0" w:line="240" w:lineRule="auto"/>
        <w:ind w:left="538" w:hanging="357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</w:pP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a</w:t>
      </w:r>
      <w:r w:rsidRPr="00623A1B">
        <w:rPr>
          <w:rFonts w:ascii="Times New Roman" w:eastAsia="Times New Roman" w:hAnsi="Times New Roman" w:cs="Times New Roman"/>
          <w:noProof/>
          <w:position w:val="-13"/>
          <w:sz w:val="20"/>
          <w:szCs w:val="24"/>
          <w:lang w:val="en-US" w:eastAsia="ru-RU"/>
        </w:rPr>
        <w:t>11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=</w:t>
      </w:r>
      <w:r w:rsidRPr="00623A1B">
        <w:rPr>
          <w:rFonts w:ascii="Times New Roman" w:eastAsia="Times New Roman" w:hAnsi="Times New Roman" w:cs="Times New Roman"/>
          <w:i/>
          <w:noProof/>
          <w:position w:val="-30"/>
          <w:sz w:val="28"/>
          <w:szCs w:val="28"/>
          <w:lang w:val="en-US" w:eastAsia="ru-RU"/>
        </w:rPr>
        <w:object w:dxaOrig="1212" w:dyaOrig="768">
          <v:shape id="_x0000_i1026" type="#_x0000_t75" style="width:60.6pt;height:38.4pt" o:ole="">
            <v:imagedata r:id="rId7" o:title=""/>
          </v:shape>
          <o:OLEObject Type="Embed" ProgID="Equation.DSMT4" ShapeID="_x0000_i1026" DrawAspect="Content" ObjectID="_1637744561" r:id="rId8"/>
        </w:objec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. </w:t>
      </w:r>
    </w:p>
    <w:p w:rsidR="00623A1B" w:rsidRPr="00623A1B" w:rsidRDefault="00623A1B" w:rsidP="00623A1B">
      <w:pPr>
        <w:widowControl w:val="0"/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Для вычислений выбрать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 w:eastAsia="ru-RU"/>
        </w:rPr>
        <w:t>n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 – одно из чисел в пределах от 10 до 12. В качестве языка программирования выбрать C или C++, использовать тип float.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Для вычисления наибольшего по модулю собственного значения и соответствующего собственного вектора 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lastRenderedPageBreak/>
        <w:t>использовать формулы из пункта Случай 1 (файл «Степенной метод»). В формуле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≈</w:t>
      </w:r>
      <w:r w:rsidRPr="00623A1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val="en-US"/>
        </w:rPr>
        <w:object w:dxaOrig="552" w:dyaOrig="852">
          <v:shape id="_x0000_i1027" type="#_x0000_t75" style="width:27.6pt;height:42.6pt" o:ole="">
            <v:imagedata r:id="rId9" o:title=""/>
          </v:shape>
          <o:OLEObject Type="Embed" ProgID="Equation.DSMT4" ShapeID="_x0000_i1027" DrawAspect="Content" ObjectID="_1637744562" r:id="rId10"/>
        </w:objec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(формула вспомогательная, не для счета) выбирать такое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i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, для которого достигается </w:t>
      </w:r>
      <w:r w:rsidRPr="00623A1B">
        <w:rPr>
          <w:rFonts w:ascii="Times New Roman" w:eastAsia="Times New Roman" w:hAnsi="Times New Roman" w:cs="Times New Roman"/>
          <w:noProof/>
          <w:position w:val="-20"/>
          <w:sz w:val="28"/>
          <w:szCs w:val="28"/>
          <w:lang w:val="en-US"/>
        </w:rPr>
        <w:object w:dxaOrig="948" w:dyaOrig="576">
          <v:shape id="_x0000_i1028" type="#_x0000_t75" style="width:47.4pt;height:28.8pt" o:ole="">
            <v:imagedata r:id="rId11" o:title=""/>
          </v:shape>
          <o:OLEObject Type="Embed" ProgID="Equation.DSMT4" ShapeID="_x0000_i1028" DrawAspect="Content" ObjectID="_1637744563" r:id="rId12"/>
        </w:objec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). В этом случае справедливо (это уже для счета)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≈</w:t>
      </w:r>
      <w:r w:rsidRPr="00623A1B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en-US"/>
        </w:rPr>
        <w:object w:dxaOrig="516" w:dyaOrig="468">
          <v:shape id="_x0000_i1029" type="#_x0000_t75" style="width:25.8pt;height:23.4pt" o:ole="">
            <v:imagedata r:id="rId13" o:title=""/>
          </v:shape>
          <o:OLEObject Type="Embed" ProgID="Equation.DSMT4" ShapeID="_x0000_i1029" DrawAspect="Content" ObjectID="_1637744564" r:id="rId14"/>
        </w:object>
      </w:r>
      <w:r w:rsidRPr="00623A1B"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val="en-US"/>
        </w:rPr>
        <w:object w:dxaOrig="1092" w:dyaOrig="528">
          <v:shape id="_x0000_i1030" type="#_x0000_t75" style="width:54.6pt;height:26.4pt" o:ole="">
            <v:imagedata r:id="rId15" o:title=""/>
          </v:shape>
          <o:OLEObject Type="Embed" ProgID="Equation.DSMT4" ShapeID="_x0000_i1030" DrawAspect="Content" ObjectID="_1637744565" r:id="rId16"/>
        </w:objec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.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Для вычисления наибольшего по модулю собственного значения использовать также формулу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≈</w:t>
      </w:r>
      <w:r w:rsidRPr="00623A1B">
        <w:rPr>
          <w:rFonts w:ascii="Times New Roman" w:eastAsia="Times New Roman" w:hAnsi="Times New Roman" w:cs="Times New Roman"/>
          <w:noProof/>
          <w:position w:val="-36"/>
          <w:sz w:val="28"/>
          <w:szCs w:val="28"/>
          <w:lang w:val="en-US"/>
        </w:rPr>
        <w:object w:dxaOrig="1128" w:dyaOrig="996">
          <v:shape id="_x0000_i1031" type="#_x0000_t75" style="width:56.4pt;height:49.8pt" o:ole="">
            <v:imagedata r:id="rId17" o:title=""/>
          </v:shape>
          <o:OLEObject Type="Embed" ProgID="Equation.DSMT4" ShapeID="_x0000_i1031" DrawAspect="Content" ObjectID="_1637744566" r:id="rId18"/>
        </w:objec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.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Вывести на печать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 xml:space="preserve"> u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(приближенно это собственный вектор, соответствующий собственному значению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) на итерациях 46–50 (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k=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46,…,50).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Для обоих случаев (общий случай и случай использования симметричности матрицы): вывести на печать приближенное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0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для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k=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46,…,50; вычислить вектор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v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+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–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u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(это, для проверки насколько оказались хороши вычисленные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и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u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: вектор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v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+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–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u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равен «погрешности» </w:t>
      </w:r>
      <w:r w:rsidRPr="00623A1B">
        <w:rPr>
          <w:rFonts w:ascii="Times New Roman" w:eastAsia="Times New Roman" w:hAnsi="Times New Roman" w:cs="CMMI12"/>
          <w:i/>
          <w:noProof/>
          <w:sz w:val="28"/>
          <w:szCs w:val="28"/>
          <w:lang w:val="en-US"/>
        </w:rPr>
        <w:t>A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u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–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u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) для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k=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50, вычислить и вывести на печать кубическую норму (максимум-норму) вектора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v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+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–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u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.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Для вычисления второго по величине модуля собственного значения использовать формулу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2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≈</w:t>
      </w:r>
      <w:r w:rsidRPr="00623A1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val="en-US"/>
        </w:rPr>
        <w:object w:dxaOrig="1848" w:dyaOrig="912">
          <v:shape id="_x0000_i1032" type="#_x0000_t75" style="width:92.4pt;height:45.6pt" o:ole="">
            <v:imagedata r:id="rId19" o:title=""/>
          </v:shape>
          <o:OLEObject Type="Embed" ProgID="Equation.DSMT4" ShapeID="_x0000_i1032" DrawAspect="Content" ObjectID="_1637744567" r:id="rId20"/>
        </w:objec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. Выбирать такое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i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, для которого достигается </w:t>
      </w:r>
      <w:r w:rsidRPr="00623A1B">
        <w:rPr>
          <w:rFonts w:ascii="Times New Roman" w:eastAsia="Times New Roman" w:hAnsi="Times New Roman" w:cs="Times New Roman"/>
          <w:noProof/>
          <w:position w:val="-20"/>
          <w:sz w:val="28"/>
          <w:szCs w:val="28"/>
          <w:lang w:val="en-US"/>
        </w:rPr>
        <w:object w:dxaOrig="1884" w:dyaOrig="576">
          <v:shape id="_x0000_i1033" type="#_x0000_t75" style="width:94.2pt;height:28.8pt" o:ole="">
            <v:imagedata r:id="rId21" o:title=""/>
          </v:shape>
          <o:OLEObject Type="Embed" ProgID="Equation.DSMT4" ShapeID="_x0000_i1033" DrawAspect="Content" ObjectID="_1637744568" r:id="rId22"/>
        </w:objec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). 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Рассмотреть три случая: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1)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m=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30,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0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берется при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k=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50 по формуле для не обязательно симметричной матрицы;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2)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m=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50,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0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берется при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k=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50 по формуле для не обязательно симметричной матрицы;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3)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m=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50,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0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берется при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k=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50 по формуле для симметричной матрицы.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Во всех случаях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0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уже было вычислено ранее.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Для этих трех случаев: вывести на печать приближенное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0"/>
          <w:lang w:val="en-US"/>
        </w:rPr>
        <w:t>2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, вычислить и вывести на печать собственный вектор 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x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 (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x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≈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v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+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–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u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vertAlign w:val="superscript"/>
          <w:lang w:val="en-US"/>
        </w:rPr>
        <w:t>k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), соответствующий собственному значению 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2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, вычислить вектор </w:t>
      </w:r>
      <w:r w:rsidRPr="00623A1B">
        <w:rPr>
          <w:rFonts w:ascii="Times New Roman" w:eastAsia="Times New Roman" w:hAnsi="Times New Roman" w:cs="CMMI12"/>
          <w:i/>
          <w:noProof/>
          <w:sz w:val="28"/>
          <w:szCs w:val="28"/>
          <w:lang w:val="en-US"/>
        </w:rPr>
        <w:t>A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x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–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2</w:t>
      </w:r>
      <w:r w:rsidRPr="00623A1B">
        <w:rPr>
          <w:rFonts w:ascii="Times New Roman" w:eastAsia="Times New Roman" w:hAnsi="Times New Roman" w:cs="Times New Roman"/>
          <w:i/>
          <w:noProof/>
          <w:sz w:val="28"/>
          <w:szCs w:val="28"/>
          <w:lang w:val="en-US"/>
        </w:rPr>
        <w:t>x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, вычислить и вывести на печать кубическую норму этого вектора.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Содержание работы должно включать следующие пункты. </w:t>
      </w:r>
    </w:p>
    <w:p w:rsidR="00623A1B" w:rsidRPr="00623A1B" w:rsidRDefault="00623A1B" w:rsidP="00623A1B">
      <w:pPr>
        <w:numPr>
          <w:ilvl w:val="0"/>
          <w:numId w:val="2"/>
        </w:numPr>
        <w:tabs>
          <w:tab w:val="left" w:pos="70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Постановка задачи.</w:t>
      </w:r>
    </w:p>
    <w:p w:rsidR="00623A1B" w:rsidRPr="00623A1B" w:rsidRDefault="00623A1B" w:rsidP="00623A1B">
      <w:pPr>
        <w:numPr>
          <w:ilvl w:val="0"/>
          <w:numId w:val="2"/>
        </w:numPr>
        <w:tabs>
          <w:tab w:val="left" w:pos="70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Расчетные формулы.</w:t>
      </w:r>
    </w:p>
    <w:p w:rsidR="00623A1B" w:rsidRPr="00623A1B" w:rsidRDefault="00623A1B" w:rsidP="00623A1B">
      <w:pPr>
        <w:numPr>
          <w:ilvl w:val="0"/>
          <w:numId w:val="2"/>
        </w:numPr>
        <w:tabs>
          <w:tab w:val="left" w:pos="70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Входные данные.</w:t>
      </w:r>
    </w:p>
    <w:p w:rsidR="00623A1B" w:rsidRPr="00623A1B" w:rsidRDefault="00623A1B" w:rsidP="00623A1B">
      <w:pPr>
        <w:numPr>
          <w:ilvl w:val="0"/>
          <w:numId w:val="2"/>
        </w:numPr>
        <w:tabs>
          <w:tab w:val="left" w:pos="70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lastRenderedPageBreak/>
        <w:t>Листинг программы. Комментарии обязательны.</w:t>
      </w:r>
    </w:p>
    <w:p w:rsidR="00623A1B" w:rsidRPr="00623A1B" w:rsidRDefault="00623A1B" w:rsidP="00623A1B">
      <w:pPr>
        <w:numPr>
          <w:ilvl w:val="0"/>
          <w:numId w:val="2"/>
        </w:numPr>
        <w:tabs>
          <w:tab w:val="left" w:pos="70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Выходные данные. </w:t>
      </w:r>
    </w:p>
    <w:p w:rsidR="00623A1B" w:rsidRPr="00623A1B" w:rsidRDefault="00623A1B" w:rsidP="00623A1B">
      <w:pPr>
        <w:numPr>
          <w:ilvl w:val="0"/>
          <w:numId w:val="2"/>
        </w:numPr>
        <w:tabs>
          <w:tab w:val="left" w:pos="70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Выводы.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val="en-US"/>
        </w:rPr>
      </w:pP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b/>
          <w:noProof/>
          <w:sz w:val="28"/>
          <w:szCs w:val="28"/>
          <w:lang w:val="en-US"/>
        </w:rPr>
        <w:t>Задание 2.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623A1B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t>(Задание дополнительное, для повышения оценки текущей успеваемости.)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Вычислительные эксперименты для получения наибольшего по модулю собственного значения и соответствующего ему собственного вектора случайно заданной матрицы четвертого порядка. </w:t>
      </w:r>
    </w:p>
    <w:p w:rsidR="00623A1B" w:rsidRPr="00623A1B" w:rsidRDefault="00623A1B" w:rsidP="00623A1B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Взять матрицу (именно ее), случайным образом заданную в лабораторной работе «Метод Данилевского», и попытаться получить собственное значение и соответствующий ему собственный вектор согласно случаев файла «Степенной метод». </w:t>
      </w:r>
    </w:p>
    <w:p w:rsidR="008A2B50" w:rsidRPr="00917CEB" w:rsidRDefault="008A2B50">
      <w:pPr>
        <w:rPr>
          <w:noProof/>
          <w:lang w:val="en-US"/>
        </w:rPr>
      </w:pPr>
    </w:p>
    <w:p w:rsidR="00623A1B" w:rsidRDefault="00623A1B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Расчетные формулы</w:t>
      </w:r>
    </w:p>
    <w:p w:rsidR="00917CEB" w:rsidRPr="00917CEB" w:rsidRDefault="00917CEB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1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≈</w:t>
      </w:r>
      <w:r w:rsidRPr="00623A1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val="en-US"/>
        </w:rPr>
        <w:object w:dxaOrig="552" w:dyaOrig="852">
          <v:shape id="_x0000_i1035" type="#_x0000_t75" style="width:27.6pt;height:42.6pt" o:ole="">
            <v:imagedata r:id="rId9" o:title=""/>
          </v:shape>
          <o:OLEObject Type="Embed" ProgID="Equation.DSMT4" ShapeID="_x0000_i1035" DrawAspect="Content" ObjectID="_1637744569" r:id="rId23"/>
        </w:object>
      </w:r>
    </w:p>
    <w:p w:rsidR="00623A1B" w:rsidRDefault="00917CEB" w:rsidP="00623A1B">
      <w:pPr>
        <w:jc w:val="center"/>
        <w:rPr>
          <w:rFonts w:ascii="Calibri" w:eastAsia="Times New Roman" w:hAnsi="Calibri" w:cs="Times New Roman"/>
          <w:sz w:val="28"/>
          <w:szCs w:val="28"/>
          <w:lang w:eastAsia="ru-RU"/>
        </w:rPr>
      </w:pPr>
      <w:r w:rsidRPr="00917CEB">
        <w:rPr>
          <w:rFonts w:ascii="Calibri" w:eastAsia="Calibri" w:hAnsi="Calibri" w:cs="Times New Roman"/>
          <w:sz w:val="28"/>
          <w:szCs w:val="28"/>
        </w:rPr>
        <w:t>λ</w:t>
      </w:r>
      <w:r w:rsidRPr="00917CEB">
        <w:rPr>
          <w:rFonts w:ascii="Calibri" w:eastAsia="Calibri" w:hAnsi="Calibri" w:cs="Times New Roman"/>
          <w:position w:val="-9"/>
          <w:sz w:val="20"/>
          <w:szCs w:val="24"/>
        </w:rPr>
        <w:t>1</w:t>
      </w:r>
      <w:r w:rsidRPr="00917CEB">
        <w:rPr>
          <w:rFonts w:ascii="Calibri" w:eastAsia="Calibri" w:hAnsi="Calibri" w:cs="Times New Roman"/>
          <w:sz w:val="28"/>
          <w:szCs w:val="28"/>
        </w:rPr>
        <w:t>≈</w:t>
      </w:r>
      <w:r w:rsidRPr="00917CEB">
        <w:rPr>
          <w:rFonts w:ascii="Calibri" w:eastAsia="Times New Roman" w:hAnsi="Calibri" w:cs="Times New Roman"/>
          <w:position w:val="-36"/>
          <w:sz w:val="28"/>
          <w:szCs w:val="28"/>
          <w:lang w:eastAsia="ru-RU"/>
        </w:rPr>
        <w:object w:dxaOrig="1128" w:dyaOrig="996">
          <v:shape id="_x0000_i1034" type="#_x0000_t75" style="width:56.4pt;height:49.8pt" o:ole="">
            <v:imagedata r:id="rId17" o:title=""/>
          </v:shape>
          <o:OLEObject Type="Embed" ProgID="Equation.DSMT4" ShapeID="_x0000_i1034" DrawAspect="Content" ObjectID="_1637744570" r:id="rId24"/>
        </w:object>
      </w:r>
    </w:p>
    <w:p w:rsidR="00917CEB" w:rsidRPr="00917CEB" w:rsidRDefault="00917CEB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λ</w:t>
      </w:r>
      <w:r w:rsidRPr="00623A1B">
        <w:rPr>
          <w:rFonts w:ascii="Times New Roman" w:eastAsia="Times New Roman" w:hAnsi="Times New Roman" w:cs="Times New Roman"/>
          <w:noProof/>
          <w:position w:val="-9"/>
          <w:sz w:val="20"/>
          <w:szCs w:val="24"/>
          <w:lang w:val="en-US"/>
        </w:rPr>
        <w:t>2</w:t>
      </w:r>
      <w:r w:rsidRPr="00623A1B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≈</w:t>
      </w:r>
      <w:r w:rsidRPr="00623A1B">
        <w:rPr>
          <w:rFonts w:ascii="Times New Roman" w:eastAsia="Times New Roman" w:hAnsi="Times New Roman" w:cs="Times New Roman"/>
          <w:noProof/>
          <w:position w:val="-30"/>
          <w:sz w:val="28"/>
          <w:szCs w:val="28"/>
          <w:lang w:val="en-US"/>
        </w:rPr>
        <w:object w:dxaOrig="1848" w:dyaOrig="912">
          <v:shape id="_x0000_i1036" type="#_x0000_t75" style="width:92.4pt;height:45.6pt" o:ole="">
            <v:imagedata r:id="rId19" o:title=""/>
          </v:shape>
          <o:OLEObject Type="Embed" ProgID="Equation.DSMT4" ShapeID="_x0000_i1036" DrawAspect="Content" ObjectID="_1637744571" r:id="rId25"/>
        </w:object>
      </w:r>
    </w:p>
    <w:p w:rsidR="00623A1B" w:rsidRPr="00917CEB" w:rsidRDefault="00623A1B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</w:p>
    <w:p w:rsidR="00623A1B" w:rsidRPr="00917CEB" w:rsidRDefault="00623A1B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Входные данные</w:t>
      </w:r>
    </w:p>
    <w:p w:rsidR="00623A1B" w:rsidRPr="00917CEB" w:rsidRDefault="00623A1B" w:rsidP="00623A1B">
      <w:pPr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noProof/>
          <w:sz w:val="28"/>
          <w:szCs w:val="28"/>
          <w:lang w:val="en-US"/>
        </w:rPr>
        <w:t>n = 12;</w:t>
      </w:r>
    </w:p>
    <w:p w:rsidR="00623A1B" w:rsidRPr="00917CEB" w:rsidRDefault="00623A1B" w:rsidP="00623A1B">
      <w:pPr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623A1B" w:rsidRPr="00917CEB" w:rsidRDefault="00623A1B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Листинг программы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#includ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&lt;cmath&gt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#includ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&lt;iomanip&gt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#includ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&lt;iostream&gt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#includ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&lt;random&gt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using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amespac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td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Размерность матрицы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 = 12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Нахождение случайного числа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Rand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L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static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2B91AF"/>
          <w:sz w:val="19"/>
          <w:szCs w:val="19"/>
          <w:lang w:val="en-US"/>
        </w:rPr>
        <w:t>random_devic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rd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static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2B91AF"/>
          <w:sz w:val="19"/>
          <w:szCs w:val="19"/>
          <w:lang w:val="en-US"/>
        </w:rPr>
        <w:t>mt19937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gen(rd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()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2B91AF"/>
          <w:sz w:val="19"/>
          <w:szCs w:val="19"/>
          <w:lang w:val="en-US"/>
        </w:rPr>
        <w:t>uniform_int_distribution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lt;&gt; dis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L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return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dis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(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gen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)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Вывод матрицы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PrintMatrix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A: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fixed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precision(3)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w(10)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[j]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Вывод столбца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PrintArray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fixed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precision(15)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etw(20)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Умножение матрицы на столбец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Multiplication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ns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s = 0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s +=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[j] 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j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ns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 = s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2B91AF"/>
          <w:sz w:val="19"/>
          <w:szCs w:val="19"/>
          <w:lang w:val="en-US"/>
        </w:rPr>
        <w:lastRenderedPageBreak/>
        <w:t>pai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lt;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,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gt; norm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v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ans = fabs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v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0]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um = 0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1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fabs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v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) &gt; ans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ans = fabs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v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num = i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return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2B91AF"/>
          <w:sz w:val="19"/>
          <w:szCs w:val="19"/>
          <w:lang w:val="en-US"/>
        </w:rPr>
        <w:t>pai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lt;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,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gt;(ans,num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ign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&gt; 0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return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1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}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els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&lt; 0)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return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-1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}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els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return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0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aveArray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v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x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[i] =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v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terations1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m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u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u[0] = 1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1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u[i] = 0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v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um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vm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vm1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denom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x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2B91AF"/>
          <w:sz w:val="19"/>
          <w:szCs w:val="19"/>
          <w:lang w:val="en-US"/>
        </w:rPr>
        <w:t>pai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lt;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,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gt; nv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k = 1;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tru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; ++k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Multiplication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, u, 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&gt;= 46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u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k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: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u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50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um = norm(v).second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1 = v[num] * sign(u[num]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l1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1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denom[i] = vm[i] - l1 * um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d = norm(denom).second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2 = (vm1[nd] * norm(vm).first - l1 * vm[nd]) / denom[nd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l2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2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x[i] = v[i] - l1 * u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x: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x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Multiplication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, x, 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v[i] -= l2 * x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Ax-l2x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|| Ax-l2 ||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orm(v).firs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v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u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um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vm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vm1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denom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x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break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nv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=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orm(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u[i] = v[i] / nv.first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m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- 1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aveArray(u, um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m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aveArray(v, vm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m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+ 1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aveArray(v, vm1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terations2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u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u[0] = 1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1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u[i] = 0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v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um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vm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vm1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denom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x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2B91AF"/>
          <w:sz w:val="19"/>
          <w:szCs w:val="19"/>
          <w:lang w:val="en-US"/>
        </w:rPr>
        <w:t>pai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lt;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gt; nv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k = 1;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tru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; ++k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Multiplication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, u, 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&gt;= 46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u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k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: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u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50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um = norm(v).second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1 = v[num] * sign(u[num]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l1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1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denom[i] = vm[i] - l1 * um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d = norm(denom).second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2 = (v[nd] * norm(vm).first - l1 * vm[nd]) / denom[nd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l2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2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x[i] = v[i] - l1 * u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x: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x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Multiplication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, x, 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v[i] -= l2 * x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Ax-l2x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|| Ax-l2 ||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orm(v).firs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v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u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um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vm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vm1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denom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x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break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nv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=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orm(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u[i] = v[i] / nv.first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48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aveArray(u, um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49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aveArray(v, vm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void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terations3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u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u[0] = 1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1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u[i] = 0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v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um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vm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vm1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denom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 x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2B91AF"/>
          <w:sz w:val="19"/>
          <w:szCs w:val="19"/>
          <w:lang w:val="en-US"/>
        </w:rPr>
        <w:t>pai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lt;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&gt; nv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k = 1;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true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; ++k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Multiplication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, u, 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&gt;= 46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u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k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: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u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50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um = 0, den = 0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num += v[i] * u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den += u[i] * u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1 = num/den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l1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1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denom[i] = vm[i] - l1 * um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d = norm(denom).second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2 = (v[nd] * norm(vm).first - l1 * vm[nd]) / denom[nd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l2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l2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x[i] = v[i] - l1 * u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x: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x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Multiplication(</w:t>
      </w:r>
      <w:r w:rsidRPr="00917CEB">
        <w:rPr>
          <w:rFonts w:ascii="Consolas" w:hAnsi="Consolas" w:cs="Consolas"/>
          <w:noProof/>
          <w:color w:val="808080"/>
          <w:sz w:val="19"/>
          <w:szCs w:val="19"/>
          <w:lang w:val="en-US"/>
        </w:rPr>
        <w:t>A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, x, 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v[i] -= l2 * x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Ax-l2x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PrintArray(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|| Ax-l2 ||: 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orm(v).firs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v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u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um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vm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vm1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denom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delete[]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x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break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nv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=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norm(v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u[i] = v[i] / nv.first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48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aveArray(u, um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k == 49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SaveArray(v, vm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main(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setlocale(</w:t>
      </w:r>
      <w:r w:rsidRPr="00917CEB">
        <w:rPr>
          <w:rFonts w:ascii="Consolas" w:hAnsi="Consolas" w:cs="Consolas"/>
          <w:noProof/>
          <w:color w:val="6F008A"/>
          <w:sz w:val="19"/>
          <w:szCs w:val="19"/>
          <w:lang w:val="en-US"/>
        </w:rPr>
        <w:t>LC_ALL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,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rus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k=0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Создание матрицы n*n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lastRenderedPageBreak/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A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*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** save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*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A[i]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save[i] =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new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[n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Инициализация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i != j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i &gt; j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        A[i][j] = A[j][i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else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        A[i][j] = Rand(-4, 0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i = 0; i &lt; n; ++i) {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loa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s = 0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for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nt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j = 0; j &lt; n; ++j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</w:t>
      </w:r>
      <w:r w:rsidRPr="00917CEB">
        <w:rPr>
          <w:rFonts w:ascii="Consolas" w:hAnsi="Consolas" w:cs="Consolas"/>
          <w:noProof/>
          <w:color w:val="0000FF"/>
          <w:sz w:val="19"/>
          <w:szCs w:val="19"/>
          <w:lang w:val="en-US"/>
        </w:rPr>
        <w:t>if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(i != j)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        s -= A[i][j]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    A[i][i] = s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}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A[0][0]++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</w:t>
      </w:r>
      <w:r w:rsidRPr="00917CEB">
        <w:rPr>
          <w:rFonts w:ascii="Consolas" w:hAnsi="Consolas" w:cs="Consolas"/>
          <w:noProof/>
          <w:color w:val="008000"/>
          <w:sz w:val="19"/>
          <w:szCs w:val="19"/>
          <w:lang w:val="en-US"/>
        </w:rPr>
        <w:t>//Вывод матрицы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   PrintMatrix(A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Iterations1(A, 30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___________________________________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Iterations2(A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 xml:space="preserve">cout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A31515"/>
          <w:sz w:val="19"/>
          <w:szCs w:val="19"/>
          <w:lang w:val="en-US"/>
        </w:rPr>
        <w:t>"___________________________________"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</w:t>
      </w:r>
      <w:r w:rsidRPr="00917CEB">
        <w:rPr>
          <w:rFonts w:ascii="Consolas" w:hAnsi="Consolas" w:cs="Consolas"/>
          <w:noProof/>
          <w:color w:val="008080"/>
          <w:sz w:val="19"/>
          <w:szCs w:val="19"/>
          <w:lang w:val="en-US"/>
        </w:rPr>
        <w:t>&lt;&lt;</w:t>
      </w: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 xml:space="preserve"> endl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ab/>
        <w:t>Iterations3(A);</w:t>
      </w:r>
    </w:p>
    <w:p w:rsidR="00623A1B" w:rsidRPr="00917CEB" w:rsidRDefault="00623A1B" w:rsidP="00623A1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jc w:val="center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  <w:r w:rsidRPr="00917CEB">
        <w:rPr>
          <w:rFonts w:ascii="Consolas" w:hAnsi="Consolas" w:cs="Consolas"/>
          <w:noProof/>
          <w:color w:val="000000"/>
          <w:sz w:val="19"/>
          <w:szCs w:val="19"/>
          <w:lang w:val="en-US"/>
        </w:rPr>
        <w:t>}</w:t>
      </w:r>
    </w:p>
    <w:p w:rsidR="00623A1B" w:rsidRPr="00917CEB" w:rsidRDefault="00623A1B" w:rsidP="00623A1B">
      <w:pPr>
        <w:jc w:val="center"/>
        <w:rPr>
          <w:rFonts w:ascii="Consolas" w:hAnsi="Consolas" w:cs="Consolas"/>
          <w:noProof/>
          <w:color w:val="000000"/>
          <w:sz w:val="19"/>
          <w:szCs w:val="19"/>
          <w:lang w:val="en-US"/>
        </w:rPr>
      </w:pPr>
    </w:p>
    <w:p w:rsidR="00623A1B" w:rsidRPr="00917CEB" w:rsidRDefault="00623A1B" w:rsidP="00623A1B">
      <w:pPr>
        <w:jc w:val="center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Выходные данные</w:t>
      </w:r>
    </w:p>
    <w:p w:rsidR="00623A1B" w:rsidRPr="00917CEB" w:rsidRDefault="00623A1B" w:rsidP="00623A1B">
      <w:pPr>
        <w:jc w:val="center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1.</w:t>
      </w:r>
    </w:p>
    <w:p w:rsidR="00623A1B" w:rsidRPr="00917CEB" w:rsidRDefault="004F11FA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314515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4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A1B" w:rsidRPr="00917CEB" w:rsidRDefault="00623A1B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2.</w:t>
      </w:r>
    </w:p>
    <w:p w:rsidR="00623A1B" w:rsidRPr="00917CEB" w:rsidRDefault="004F11FA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2279015"/>
            <wp:effectExtent l="0" t="0" r="3175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79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A1B" w:rsidRPr="00917CEB" w:rsidRDefault="00623A1B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3.</w:t>
      </w:r>
    </w:p>
    <w:p w:rsidR="00623A1B" w:rsidRPr="00917CEB" w:rsidRDefault="004F11FA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bookmarkStart w:id="0" w:name="_GoBack"/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225234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5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917CEB" w:rsidRPr="00917CEB" w:rsidRDefault="00917CEB" w:rsidP="00623A1B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Вывод</w:t>
      </w:r>
    </w:p>
    <w:p w:rsidR="00917CEB" w:rsidRPr="00917CEB" w:rsidRDefault="00917CEB" w:rsidP="00917CEB">
      <w:pPr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917CEB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Метод, использующийся для симметричных матриц. имеет </w:t>
      </w:r>
      <w:r w:rsidR="00AA765E">
        <w:rPr>
          <w:rFonts w:ascii="Times New Roman" w:hAnsi="Times New Roman" w:cs="Times New Roman"/>
          <w:noProof/>
          <w:sz w:val="28"/>
          <w:szCs w:val="28"/>
        </w:rPr>
        <w:t>более быструю</w:t>
      </w:r>
      <w:r w:rsidRPr="00917CEB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сходимость, нежели метод для обычных матриц, это означает что на ряде тестов второй метод </w:t>
      </w:r>
      <w:r w:rsidRPr="00917CEB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t>вычисления собственных значений не даст точный результат при 50 итерациях. При вычислении второго собственного значения, лучший результат при m=30, так как при других вариантах вычитаются близкие по значению числа, что влечет потерю значащих символов, а также деление на ноль.</w:t>
      </w:r>
    </w:p>
    <w:sectPr w:rsidR="00917CEB" w:rsidRPr="00917C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revisionView w:inkAnnotation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1104"/>
    <w:rsid w:val="003E200E"/>
    <w:rsid w:val="004F11FA"/>
    <w:rsid w:val="00623A1B"/>
    <w:rsid w:val="008A2B50"/>
    <w:rsid w:val="00917CEB"/>
    <w:rsid w:val="00AA1104"/>
    <w:rsid w:val="00AA7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46F51A8-0215-43F3-8386-ABF684E2AA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808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1567</Words>
  <Characters>8936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</dc:creator>
  <cp:keywords/>
  <dc:description/>
  <cp:lastModifiedBy>vladislav</cp:lastModifiedBy>
  <cp:revision>3</cp:revision>
  <dcterms:created xsi:type="dcterms:W3CDTF">2019-12-13T08:15:00Z</dcterms:created>
  <dcterms:modified xsi:type="dcterms:W3CDTF">2019-12-13T09:16:00Z</dcterms:modified>
</cp:coreProperties>
</file>